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9" r:id="rId11"/>
    <p:sldId id="265" r:id="rId12"/>
    <p:sldId id="266" r:id="rId13"/>
    <p:sldId id="267" r:id="rId14"/>
    <p:sldId id="268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14" y="4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/31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1/31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6" name="TextBox 5"/>
          <p:cNvSpPr txBox="1"/>
          <p:nvPr/>
        </p:nvSpPr>
        <p:spPr>
          <a:xfrm>
            <a:off x="1289785" y="2011680"/>
            <a:ext cx="99428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85523" y="884757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Burger (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amber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5138" y="1407977"/>
            <a:ext cx="1127118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Hea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</a:p>
          <a:p>
            <a:endParaRPr lang="cs-CZ" dirty="0" smtClean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3374" y="2231640"/>
            <a:ext cx="7118033" cy="3952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117065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5406" y="1078029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sappearin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5406" y="1789118"/>
            <a:ext cx="2820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tonavi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as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49403"/>
              </p:ext>
            </p:extLst>
          </p:nvPr>
        </p:nvGraphicFramePr>
        <p:xfrm>
          <a:off x="3965608" y="1407633"/>
          <a:ext cx="7331847" cy="25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3" imgW="3508061" imgH="1211051" progId="ChemDraw.Document.6.0">
                  <p:embed/>
                </p:oleObj>
              </mc:Choice>
              <mc:Fallback>
                <p:oleObj name="CS ChemDraw Drawing" r:id="rId3" imgW="3508061" imgH="12110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5608" y="1407633"/>
                        <a:ext cx="7331847" cy="25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45406" y="4581625"/>
            <a:ext cx="106936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e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hibito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IV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bot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rvi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7516" y="6083166"/>
            <a:ext cx="11146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burk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.R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41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9489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5406" y="1078029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sappearin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5406" y="1789118"/>
            <a:ext cx="2820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tonavi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as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8522" y="2675823"/>
            <a:ext cx="105781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DA (New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ic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e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995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w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a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misol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s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il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sol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I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modynamic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p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ugh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borato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study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tonavi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n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I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il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 and “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appea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79360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5406" y="1078029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sappearin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5406" y="1789118"/>
            <a:ext cx="28202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tonavi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ase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1648" y="2433228"/>
            <a:ext cx="105781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u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pa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I;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ul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67955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5406" y="1078029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sappearin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8522" y="2675823"/>
            <a:ext cx="1057816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unitz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J.D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Res. 2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9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č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D.-K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Ed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5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697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33393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35781" y="1155032"/>
            <a:ext cx="10395284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sol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p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uct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ti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equen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o not mix up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rpholog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ap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bi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ut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seudopolymorp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ti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23640" y="1047742"/>
            <a:ext cx="470535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11757" y="1174282"/>
            <a:ext cx="573665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Kur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nneg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’s Crad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-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ew water modification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ce Nin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osed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pi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ngmui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General Electric Co.)</a:t>
            </a:r>
          </a:p>
          <a:p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X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40 K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0 – 40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P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I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tunate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crib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vel!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93846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66274" y="990966"/>
            <a:ext cx="1066479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cCrone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riter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ff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rystallin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ruc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dent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iqui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aseou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cCrone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tatem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v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mpound has different po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orph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ener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m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ive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portion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oney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p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coa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tter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7722" y="4099509"/>
            <a:ext cx="10026015" cy="226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448632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4261" y="980728"/>
            <a:ext cx="115214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trop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668838" indent="-4668838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ntiotrop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1443" y="2730143"/>
            <a:ext cx="8618220" cy="3701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23385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4261" y="980728"/>
            <a:ext cx="11521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enantiotrop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independ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83383" y="1934837"/>
            <a:ext cx="4987100" cy="4745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56699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 flipH="1">
            <a:off x="567504" y="884757"/>
            <a:ext cx="110864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zone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width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owev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nfluenc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lec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Ostwald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step rule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ver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tast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zon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less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eferential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Concomitant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99785" y="2932096"/>
            <a:ext cx="4722019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620346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5406" y="1078029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Ostwald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’s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 step rule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aphica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cription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32668" y="1980304"/>
            <a:ext cx="7260908" cy="4191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520785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1798" y="361537"/>
            <a:ext cx="88578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85523" y="884757"/>
            <a:ext cx="1024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Burger (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amberg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5138" y="1407977"/>
            <a:ext cx="11271183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Hea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</a:p>
          <a:p>
            <a:pPr marL="182563" indent="-182563" algn="just">
              <a:buFontTx/>
              <a:buChar char="-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antiotrop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l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dothermic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bserv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buFontTx/>
              <a:buChar char="-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Hea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us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</a:p>
          <a:p>
            <a:pPr marL="176213" indent="-176213" algn="just">
              <a:buFontTx/>
              <a:buChar char="-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ic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air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antiotrop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l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us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therwis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notrop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l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buFontTx/>
              <a:buChar char="-"/>
            </a:pP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trop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us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rule</a:t>
            </a:r>
          </a:p>
          <a:p>
            <a:pPr marL="182563" indent="-182563" algn="just">
              <a:buFontTx/>
              <a:buChar char="-"/>
            </a:pP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olymorph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antiotropic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la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has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ntrop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us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therwis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onotrop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commend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onfir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DSC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periment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icroscopic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bservation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lyrry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650722070"/>
      </p:ext>
    </p:extLst>
  </p:cSld>
  <p:clrMapOvr>
    <a:masterClrMapping/>
  </p:clrMapOvr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0146</TotalTime>
  <Words>607</Words>
  <Application>Microsoft Office PowerPoint</Application>
  <PresentationFormat>Widescreen</PresentationFormat>
  <Paragraphs>81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Arial</vt:lpstr>
      <vt:lpstr>Tw Cen MT</vt:lpstr>
      <vt:lpstr>Drople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21</cp:revision>
  <dcterms:created xsi:type="dcterms:W3CDTF">2019-06-12T10:14:44Z</dcterms:created>
  <dcterms:modified xsi:type="dcterms:W3CDTF">2020-01-31T11:46:11Z</dcterms:modified>
</cp:coreProperties>
</file>